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555C3D-7A30-4846-944B-35017E7064D5}" v="396" dt="2021-02-13T23:44:38.59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730" autoAdjust="0"/>
    <p:restoredTop sz="94660"/>
  </p:normalViewPr>
  <p:slideViewPr>
    <p:cSldViewPr snapToGrid="0">
      <p:cViewPr varScale="1">
        <p:scale>
          <a:sx n="93" d="100"/>
          <a:sy n="93" d="100"/>
        </p:scale>
        <p:origin x="120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presProps" Target="presProps.xml"/><Relationship Id="rId7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arthik Reddy Lyathakula" userId="39eafe6d-f244-47aa-8d98-56f1c8ea07d2" providerId="ADAL" clId="{FC555C3D-7A30-4846-944B-35017E7064D5}"/>
    <pc:docChg chg="undo custSel modSld">
      <pc:chgData name="Karthik Reddy Lyathakula" userId="39eafe6d-f244-47aa-8d98-56f1c8ea07d2" providerId="ADAL" clId="{FC555C3D-7A30-4846-944B-35017E7064D5}" dt="2021-02-13T23:44:45.771" v="1008" actId="6549"/>
      <pc:docMkLst>
        <pc:docMk/>
      </pc:docMkLst>
      <pc:sldChg chg="addSp delSp modSp mod">
        <pc:chgData name="Karthik Reddy Lyathakula" userId="39eafe6d-f244-47aa-8d98-56f1c8ea07d2" providerId="ADAL" clId="{FC555C3D-7A30-4846-944B-35017E7064D5}" dt="2021-02-13T23:44:45.771" v="1008" actId="6549"/>
        <pc:sldMkLst>
          <pc:docMk/>
          <pc:sldMk cId="392298970" sldId="257"/>
        </pc:sldMkLst>
        <pc:spChg chg="add del">
          <ac:chgData name="Karthik Reddy Lyathakula" userId="39eafe6d-f244-47aa-8d98-56f1c8ea07d2" providerId="ADAL" clId="{FC555C3D-7A30-4846-944B-35017E7064D5}" dt="2021-02-12T19:06:14.986" v="3" actId="478"/>
          <ac:spMkLst>
            <pc:docMk/>
            <pc:sldMk cId="392298970" sldId="257"/>
            <ac:spMk id="4" creationId="{E813D9F7-8038-437C-AB10-FB2B6DC53CF9}"/>
          </ac:spMkLst>
        </pc:spChg>
        <pc:spChg chg="add del">
          <ac:chgData name="Karthik Reddy Lyathakula" userId="39eafe6d-f244-47aa-8d98-56f1c8ea07d2" providerId="ADAL" clId="{FC555C3D-7A30-4846-944B-35017E7064D5}" dt="2021-02-12T19:20:53.828" v="15" actId="478"/>
          <ac:spMkLst>
            <pc:docMk/>
            <pc:sldMk cId="392298970" sldId="257"/>
            <ac:spMk id="5" creationId="{C58BEADC-CFDD-42D2-B656-E0F684E59C32}"/>
          </ac:spMkLst>
        </pc:spChg>
        <pc:spChg chg="add del">
          <ac:chgData name="Karthik Reddy Lyathakula" userId="39eafe6d-f244-47aa-8d98-56f1c8ea07d2" providerId="ADAL" clId="{FC555C3D-7A30-4846-944B-35017E7064D5}" dt="2021-02-12T19:21:06.019" v="20" actId="478"/>
          <ac:spMkLst>
            <pc:docMk/>
            <pc:sldMk cId="392298970" sldId="257"/>
            <ac:spMk id="8" creationId="{0FE353D3-6E7A-4D67-9AA2-DFB3693D167F}"/>
          </ac:spMkLst>
        </pc:spChg>
        <pc:spChg chg="add del mod">
          <ac:chgData name="Karthik Reddy Lyathakula" userId="39eafe6d-f244-47aa-8d98-56f1c8ea07d2" providerId="ADAL" clId="{FC555C3D-7A30-4846-944B-35017E7064D5}" dt="2021-02-12T19:22:12.611" v="24" actId="478"/>
          <ac:spMkLst>
            <pc:docMk/>
            <pc:sldMk cId="392298970" sldId="257"/>
            <ac:spMk id="10" creationId="{DC2FD3E4-D3DB-4DFA-9A46-AFBFD94F6DAF}"/>
          </ac:spMkLst>
        </pc:spChg>
        <pc:spChg chg="add del mod">
          <ac:chgData name="Karthik Reddy Lyathakula" userId="39eafe6d-f244-47aa-8d98-56f1c8ea07d2" providerId="ADAL" clId="{FC555C3D-7A30-4846-944B-35017E7064D5}" dt="2021-02-12T19:22:24.875" v="27" actId="478"/>
          <ac:spMkLst>
            <pc:docMk/>
            <pc:sldMk cId="392298970" sldId="257"/>
            <ac:spMk id="12" creationId="{C8383751-FF2A-446F-A5A5-6DF8A52E36FA}"/>
          </ac:spMkLst>
        </pc:spChg>
        <pc:spChg chg="add del mod">
          <ac:chgData name="Karthik Reddy Lyathakula" userId="39eafe6d-f244-47aa-8d98-56f1c8ea07d2" providerId="ADAL" clId="{FC555C3D-7A30-4846-944B-35017E7064D5}" dt="2021-02-12T22:46:09.091" v="882" actId="478"/>
          <ac:spMkLst>
            <pc:docMk/>
            <pc:sldMk cId="392298970" sldId="257"/>
            <ac:spMk id="13" creationId="{2CDEA70A-5525-42C7-A827-BA28C357D58A}"/>
          </ac:spMkLst>
        </pc:spChg>
        <pc:spChg chg="add del mod">
          <ac:chgData name="Karthik Reddy Lyathakula" userId="39eafe6d-f244-47aa-8d98-56f1c8ea07d2" providerId="ADAL" clId="{FC555C3D-7A30-4846-944B-35017E7064D5}" dt="2021-02-12T19:24:38.771" v="37" actId="478"/>
          <ac:spMkLst>
            <pc:docMk/>
            <pc:sldMk cId="392298970" sldId="257"/>
            <ac:spMk id="14" creationId="{9023E838-59D5-4880-B54A-C5C213458D44}"/>
          </ac:spMkLst>
        </pc:spChg>
        <pc:spChg chg="add del mod">
          <ac:chgData name="Karthik Reddy Lyathakula" userId="39eafe6d-f244-47aa-8d98-56f1c8ea07d2" providerId="ADAL" clId="{FC555C3D-7A30-4846-944B-35017E7064D5}" dt="2021-02-12T22:46:09.091" v="882" actId="478"/>
          <ac:spMkLst>
            <pc:docMk/>
            <pc:sldMk cId="392298970" sldId="257"/>
            <ac:spMk id="16" creationId="{D3F46AE0-7136-4B4C-9591-4DE4BCD89D70}"/>
          </ac:spMkLst>
        </pc:spChg>
        <pc:spChg chg="add del mod">
          <ac:chgData name="Karthik Reddy Lyathakula" userId="39eafe6d-f244-47aa-8d98-56f1c8ea07d2" providerId="ADAL" clId="{FC555C3D-7A30-4846-944B-35017E7064D5}" dt="2021-02-12T22:46:09.091" v="882" actId="478"/>
          <ac:spMkLst>
            <pc:docMk/>
            <pc:sldMk cId="392298970" sldId="257"/>
            <ac:spMk id="18" creationId="{C3D742F1-7725-43C8-81D4-9C0B0BAEF737}"/>
          </ac:spMkLst>
        </pc:spChg>
        <pc:spChg chg="add del mod">
          <ac:chgData name="Karthik Reddy Lyathakula" userId="39eafe6d-f244-47aa-8d98-56f1c8ea07d2" providerId="ADAL" clId="{FC555C3D-7A30-4846-944B-35017E7064D5}" dt="2021-02-12T22:46:09.091" v="882" actId="478"/>
          <ac:spMkLst>
            <pc:docMk/>
            <pc:sldMk cId="392298970" sldId="257"/>
            <ac:spMk id="20" creationId="{7709D933-C3D8-446F-887B-82DF4BAEC94A}"/>
          </ac:spMkLst>
        </pc:spChg>
        <pc:spChg chg="add mod">
          <ac:chgData name="Karthik Reddy Lyathakula" userId="39eafe6d-f244-47aa-8d98-56f1c8ea07d2" providerId="ADAL" clId="{FC555C3D-7A30-4846-944B-35017E7064D5}" dt="2021-02-13T23:44:31.218" v="999" actId="20577"/>
          <ac:spMkLst>
            <pc:docMk/>
            <pc:sldMk cId="392298970" sldId="257"/>
            <ac:spMk id="23" creationId="{6C2A2499-62B1-4AEA-9AA1-55C3664CB58C}"/>
          </ac:spMkLst>
        </pc:spChg>
        <pc:spChg chg="add del">
          <ac:chgData name="Karthik Reddy Lyathakula" userId="39eafe6d-f244-47aa-8d98-56f1c8ea07d2" providerId="ADAL" clId="{FC555C3D-7A30-4846-944B-35017E7064D5}" dt="2021-02-12T19:28:29.457" v="87" actId="478"/>
          <ac:spMkLst>
            <pc:docMk/>
            <pc:sldMk cId="392298970" sldId="257"/>
            <ac:spMk id="25" creationId="{BD55B9FF-37FF-4331-AEAE-0F0F9D075F7E}"/>
          </ac:spMkLst>
        </pc:spChg>
        <pc:spChg chg="add del">
          <ac:chgData name="Karthik Reddy Lyathakula" userId="39eafe6d-f244-47aa-8d98-56f1c8ea07d2" providerId="ADAL" clId="{FC555C3D-7A30-4846-944B-35017E7064D5}" dt="2021-02-12T19:28:26.105" v="86" actId="478"/>
          <ac:spMkLst>
            <pc:docMk/>
            <pc:sldMk cId="392298970" sldId="257"/>
            <ac:spMk id="27" creationId="{8866682D-4447-48E0-AD62-A32AC558DE59}"/>
          </ac:spMkLst>
        </pc:spChg>
        <pc:spChg chg="add del">
          <ac:chgData name="Karthik Reddy Lyathakula" userId="39eafe6d-f244-47aa-8d98-56f1c8ea07d2" providerId="ADAL" clId="{FC555C3D-7A30-4846-944B-35017E7064D5}" dt="2021-02-12T19:28:23.089" v="85" actId="478"/>
          <ac:spMkLst>
            <pc:docMk/>
            <pc:sldMk cId="392298970" sldId="257"/>
            <ac:spMk id="29" creationId="{CEB4FE3B-8583-49EA-AA65-D0EF72267248}"/>
          </ac:spMkLst>
        </pc:spChg>
        <pc:spChg chg="add del">
          <ac:chgData name="Karthik Reddy Lyathakula" userId="39eafe6d-f244-47aa-8d98-56f1c8ea07d2" providerId="ADAL" clId="{FC555C3D-7A30-4846-944B-35017E7064D5}" dt="2021-02-12T19:28:38.177" v="90" actId="478"/>
          <ac:spMkLst>
            <pc:docMk/>
            <pc:sldMk cId="392298970" sldId="257"/>
            <ac:spMk id="31" creationId="{5851B800-5814-402E-92BF-773D8B2DEC3B}"/>
          </ac:spMkLst>
        </pc:spChg>
        <pc:spChg chg="add del">
          <ac:chgData name="Karthik Reddy Lyathakula" userId="39eafe6d-f244-47aa-8d98-56f1c8ea07d2" providerId="ADAL" clId="{FC555C3D-7A30-4846-944B-35017E7064D5}" dt="2021-02-12T19:29:33.520" v="106" actId="478"/>
          <ac:spMkLst>
            <pc:docMk/>
            <pc:sldMk cId="392298970" sldId="257"/>
            <ac:spMk id="33" creationId="{825EB233-E976-4AA1-8DF1-DCA3EFC7874F}"/>
          </ac:spMkLst>
        </pc:spChg>
        <pc:spChg chg="add del mod">
          <ac:chgData name="Karthik Reddy Lyathakula" userId="39eafe6d-f244-47aa-8d98-56f1c8ea07d2" providerId="ADAL" clId="{FC555C3D-7A30-4846-944B-35017E7064D5}" dt="2021-02-12T19:29:25.355" v="104"/>
          <ac:spMkLst>
            <pc:docMk/>
            <pc:sldMk cId="392298970" sldId="257"/>
            <ac:spMk id="35" creationId="{6CB52634-634F-42EB-82A7-E58D3DD50C63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36" creationId="{63A37B46-5B8F-4D93-A742-FE55F940EF26}"/>
          </ac:spMkLst>
        </pc:spChg>
        <pc:spChg chg="add del mod">
          <ac:chgData name="Karthik Reddy Lyathakula" userId="39eafe6d-f244-47aa-8d98-56f1c8ea07d2" providerId="ADAL" clId="{FC555C3D-7A30-4846-944B-35017E7064D5}" dt="2021-02-12T20:34:05.660" v="650" actId="478"/>
          <ac:spMkLst>
            <pc:docMk/>
            <pc:sldMk cId="392298970" sldId="257"/>
            <ac:spMk id="37" creationId="{D0E66083-C319-46D4-933A-734D2FB417D0}"/>
          </ac:spMkLst>
        </pc:spChg>
        <pc:spChg chg="add del mod">
          <ac:chgData name="Karthik Reddy Lyathakula" userId="39eafe6d-f244-47aa-8d98-56f1c8ea07d2" providerId="ADAL" clId="{FC555C3D-7A30-4846-944B-35017E7064D5}" dt="2021-02-12T20:34:32.413" v="658" actId="478"/>
          <ac:spMkLst>
            <pc:docMk/>
            <pc:sldMk cId="392298970" sldId="257"/>
            <ac:spMk id="38" creationId="{2588C786-86C9-4F89-83C1-DC99ADC51DAC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39" creationId="{BA103C35-458D-4BB6-9E49-32B5E3329384}"/>
          </ac:spMkLst>
        </pc:spChg>
        <pc:spChg chg="add del mod">
          <ac:chgData name="Karthik Reddy Lyathakula" userId="39eafe6d-f244-47aa-8d98-56f1c8ea07d2" providerId="ADAL" clId="{FC555C3D-7A30-4846-944B-35017E7064D5}" dt="2021-02-13T05:20:21.019" v="912" actId="478"/>
          <ac:spMkLst>
            <pc:docMk/>
            <pc:sldMk cId="392298970" sldId="257"/>
            <ac:spMk id="40" creationId="{7110376C-3D31-4A3A-947A-3BF6F139BAB6}"/>
          </ac:spMkLst>
        </pc:spChg>
        <pc:spChg chg="add del mod">
          <ac:chgData name="Karthik Reddy Lyathakula" userId="39eafe6d-f244-47aa-8d98-56f1c8ea07d2" providerId="ADAL" clId="{FC555C3D-7A30-4846-944B-35017E7064D5}" dt="2021-02-13T05:47:31.190" v="944" actId="21"/>
          <ac:spMkLst>
            <pc:docMk/>
            <pc:sldMk cId="392298970" sldId="257"/>
            <ac:spMk id="41" creationId="{2B89A327-BAB1-46B0-BA30-5F403B9B3008}"/>
          </ac:spMkLst>
        </pc:spChg>
        <pc:spChg chg="add del mod">
          <ac:chgData name="Karthik Reddy Lyathakula" userId="39eafe6d-f244-47aa-8d98-56f1c8ea07d2" providerId="ADAL" clId="{FC555C3D-7A30-4846-944B-35017E7064D5}" dt="2021-02-12T20:08:00.377" v="251" actId="478"/>
          <ac:spMkLst>
            <pc:docMk/>
            <pc:sldMk cId="392298970" sldId="257"/>
            <ac:spMk id="43" creationId="{DCC1FD2E-51E9-428D-A96D-0BE97A4D6A1D}"/>
          </ac:spMkLst>
        </pc:spChg>
        <pc:spChg chg="add del">
          <ac:chgData name="Karthik Reddy Lyathakula" userId="39eafe6d-f244-47aa-8d98-56f1c8ea07d2" providerId="ADAL" clId="{FC555C3D-7A30-4846-944B-35017E7064D5}" dt="2021-02-12T20:07:55.377" v="250" actId="478"/>
          <ac:spMkLst>
            <pc:docMk/>
            <pc:sldMk cId="392298970" sldId="257"/>
            <ac:spMk id="45" creationId="{F86599EE-DB9B-433A-9F60-F64D5A9D3654}"/>
          </ac:spMkLst>
        </pc:spChg>
        <pc:spChg chg="add del mod">
          <ac:chgData name="Karthik Reddy Lyathakula" userId="39eafe6d-f244-47aa-8d98-56f1c8ea07d2" providerId="ADAL" clId="{FC555C3D-7A30-4846-944B-35017E7064D5}" dt="2021-02-12T20:10:20.435" v="285" actId="21"/>
          <ac:spMkLst>
            <pc:docMk/>
            <pc:sldMk cId="392298970" sldId="257"/>
            <ac:spMk id="47" creationId="{4316C101-1627-4A74-9CDA-2C7C4B2D8A15}"/>
          </ac:spMkLst>
        </pc:spChg>
        <pc:spChg chg="add del mod">
          <ac:chgData name="Karthik Reddy Lyathakula" userId="39eafe6d-f244-47aa-8d98-56f1c8ea07d2" providerId="ADAL" clId="{FC555C3D-7A30-4846-944B-35017E7064D5}" dt="2021-02-12T20:10:20.435" v="285" actId="21"/>
          <ac:spMkLst>
            <pc:docMk/>
            <pc:sldMk cId="392298970" sldId="257"/>
            <ac:spMk id="49" creationId="{D3A574F4-0CC2-4ED9-9D0D-741C2DF1BBF1}"/>
          </ac:spMkLst>
        </pc:spChg>
        <pc:spChg chg="add mod">
          <ac:chgData name="Karthik Reddy Lyathakula" userId="39eafe6d-f244-47aa-8d98-56f1c8ea07d2" providerId="ADAL" clId="{FC555C3D-7A30-4846-944B-35017E7064D5}" dt="2021-02-12T23:04:30.461" v="908" actId="20577"/>
          <ac:spMkLst>
            <pc:docMk/>
            <pc:sldMk cId="392298970" sldId="257"/>
            <ac:spMk id="50" creationId="{404B62C1-EB65-4806-9657-13294CC6C84A}"/>
          </ac:spMkLst>
        </pc:spChg>
        <pc:spChg chg="add mod">
          <ac:chgData name="Karthik Reddy Lyathakula" userId="39eafe6d-f244-47aa-8d98-56f1c8ea07d2" providerId="ADAL" clId="{FC555C3D-7A30-4846-944B-35017E7064D5}" dt="2021-02-12T23:04:30.461" v="908" actId="20577"/>
          <ac:spMkLst>
            <pc:docMk/>
            <pc:sldMk cId="392298970" sldId="257"/>
            <ac:spMk id="51" creationId="{F3488640-0ED5-4418-A23D-B8189D58852E}"/>
          </ac:spMkLst>
        </pc:spChg>
        <pc:spChg chg="add mod">
          <ac:chgData name="Karthik Reddy Lyathakula" userId="39eafe6d-f244-47aa-8d98-56f1c8ea07d2" providerId="ADAL" clId="{FC555C3D-7A30-4846-944B-35017E7064D5}" dt="2021-02-12T23:04:31.947" v="909" actId="113"/>
          <ac:spMkLst>
            <pc:docMk/>
            <pc:sldMk cId="392298970" sldId="257"/>
            <ac:spMk id="52" creationId="{7E19E83F-9564-470F-8B0B-D9DB2AE9445E}"/>
          </ac:spMkLst>
        </pc:spChg>
        <pc:spChg chg="add del mod">
          <ac:chgData name="Karthik Reddy Lyathakula" userId="39eafe6d-f244-47aa-8d98-56f1c8ea07d2" providerId="ADAL" clId="{FC555C3D-7A30-4846-944B-35017E7064D5}" dt="2021-02-12T20:13:30.506" v="336" actId="21"/>
          <ac:spMkLst>
            <pc:docMk/>
            <pc:sldMk cId="392298970" sldId="257"/>
            <ac:spMk id="57" creationId="{2FA33969-76F4-464C-B5BE-160B2F3C364B}"/>
          </ac:spMkLst>
        </pc:spChg>
        <pc:spChg chg="add mod">
          <ac:chgData name="Karthik Reddy Lyathakula" userId="39eafe6d-f244-47aa-8d98-56f1c8ea07d2" providerId="ADAL" clId="{FC555C3D-7A30-4846-944B-35017E7064D5}" dt="2021-02-12T23:04:15.317" v="902"/>
          <ac:spMkLst>
            <pc:docMk/>
            <pc:sldMk cId="392298970" sldId="257"/>
            <ac:spMk id="58" creationId="{C84A6255-7DD4-4775-ACCD-D6D2428831EE}"/>
          </ac:spMkLst>
        </pc:spChg>
        <pc:spChg chg="add mod">
          <ac:chgData name="Karthik Reddy Lyathakula" userId="39eafe6d-f244-47aa-8d98-56f1c8ea07d2" providerId="ADAL" clId="{FC555C3D-7A30-4846-944B-35017E7064D5}" dt="2021-02-12T23:04:15.317" v="902"/>
          <ac:spMkLst>
            <pc:docMk/>
            <pc:sldMk cId="392298970" sldId="257"/>
            <ac:spMk id="60" creationId="{4E748638-EF1C-4CED-ADC7-6441C5B07AD4}"/>
          </ac:spMkLst>
        </pc:spChg>
        <pc:spChg chg="add del mod">
          <ac:chgData name="Karthik Reddy Lyathakula" userId="39eafe6d-f244-47aa-8d98-56f1c8ea07d2" providerId="ADAL" clId="{FC555C3D-7A30-4846-944B-35017E7064D5}" dt="2021-02-12T20:14:36.581" v="378" actId="478"/>
          <ac:spMkLst>
            <pc:docMk/>
            <pc:sldMk cId="392298970" sldId="257"/>
            <ac:spMk id="61" creationId="{21946BBE-5575-46F9-A642-AF32FBF3917A}"/>
          </ac:spMkLst>
        </pc:spChg>
        <pc:spChg chg="add mod">
          <ac:chgData name="Karthik Reddy Lyathakula" userId="39eafe6d-f244-47aa-8d98-56f1c8ea07d2" providerId="ADAL" clId="{FC555C3D-7A30-4846-944B-35017E7064D5}" dt="2021-02-12T23:04:15.317" v="902"/>
          <ac:spMkLst>
            <pc:docMk/>
            <pc:sldMk cId="392298970" sldId="257"/>
            <ac:spMk id="62" creationId="{CCEE153E-0070-4CF8-A405-10158CF31ECA}"/>
          </ac:spMkLst>
        </pc:spChg>
        <pc:spChg chg="add mod">
          <ac:chgData name="Karthik Reddy Lyathakula" userId="39eafe6d-f244-47aa-8d98-56f1c8ea07d2" providerId="ADAL" clId="{FC555C3D-7A30-4846-944B-35017E7064D5}" dt="2021-02-12T23:04:15.317" v="902"/>
          <ac:spMkLst>
            <pc:docMk/>
            <pc:sldMk cId="392298970" sldId="257"/>
            <ac:spMk id="63" creationId="{C3F102C7-F87A-4E35-93D9-509F24060966}"/>
          </ac:spMkLst>
        </pc:spChg>
        <pc:spChg chg="add del mod">
          <ac:chgData name="Karthik Reddy Lyathakula" userId="39eafe6d-f244-47aa-8d98-56f1c8ea07d2" providerId="ADAL" clId="{FC555C3D-7A30-4846-944B-35017E7064D5}" dt="2021-02-12T20:21:18.114" v="465" actId="478"/>
          <ac:spMkLst>
            <pc:docMk/>
            <pc:sldMk cId="392298970" sldId="257"/>
            <ac:spMk id="68" creationId="{F7F378DD-71F8-4B25-AA4C-F6A1E9CBBADE}"/>
          </ac:spMkLst>
        </pc:spChg>
        <pc:spChg chg="add del mod">
          <ac:chgData name="Karthik Reddy Lyathakula" userId="39eafe6d-f244-47aa-8d98-56f1c8ea07d2" providerId="ADAL" clId="{FC555C3D-7A30-4846-944B-35017E7064D5}" dt="2021-02-12T20:24:55.841" v="509" actId="478"/>
          <ac:spMkLst>
            <pc:docMk/>
            <pc:sldMk cId="392298970" sldId="257"/>
            <ac:spMk id="73" creationId="{D5C98A48-D859-478C-9BC2-F7003C26BA5F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79" creationId="{7881ACB4-EF10-4E2E-BC98-1EFA4930C898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81" creationId="{77B00A3C-6A42-42BF-90EE-7FA00F853672}"/>
          </ac:spMkLst>
        </pc:spChg>
        <pc:spChg chg="add del mod">
          <ac:chgData name="Karthik Reddy Lyathakula" userId="39eafe6d-f244-47aa-8d98-56f1c8ea07d2" providerId="ADAL" clId="{FC555C3D-7A30-4846-944B-35017E7064D5}" dt="2021-02-13T05:20:55.162" v="918" actId="21"/>
          <ac:spMkLst>
            <pc:docMk/>
            <pc:sldMk cId="392298970" sldId="257"/>
            <ac:spMk id="96" creationId="{4CC08C18-47DA-41BE-A465-E7CD910227F0}"/>
          </ac:spMkLst>
        </pc:spChg>
        <pc:spChg chg="add mod">
          <ac:chgData name="Karthik Reddy Lyathakula" userId="39eafe6d-f244-47aa-8d98-56f1c8ea07d2" providerId="ADAL" clId="{FC555C3D-7A30-4846-944B-35017E7064D5}" dt="2021-02-13T23:44:45.771" v="1008" actId="6549"/>
          <ac:spMkLst>
            <pc:docMk/>
            <pc:sldMk cId="392298970" sldId="257"/>
            <ac:spMk id="102" creationId="{AF37394D-F1CD-49D5-8375-F055F1396882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103" creationId="{C308F447-29B3-41DA-ADC4-EFCA5C44A6F9}"/>
          </ac:spMkLst>
        </pc:spChg>
        <pc:spChg chg="add mod">
          <ac:chgData name="Karthik Reddy Lyathakula" userId="39eafe6d-f244-47aa-8d98-56f1c8ea07d2" providerId="ADAL" clId="{FC555C3D-7A30-4846-944B-35017E7064D5}" dt="2021-02-12T23:04:15.317" v="902"/>
          <ac:spMkLst>
            <pc:docMk/>
            <pc:sldMk cId="392298970" sldId="257"/>
            <ac:spMk id="104" creationId="{9E145823-1CA0-41B6-96EF-42928F598E0D}"/>
          </ac:spMkLst>
        </pc:spChg>
        <pc:spChg chg="add del mod">
          <ac:chgData name="Karthik Reddy Lyathakula" userId="39eafe6d-f244-47aa-8d98-56f1c8ea07d2" providerId="ADAL" clId="{FC555C3D-7A30-4846-944B-35017E7064D5}" dt="2021-02-12T20:48:35.115" v="868" actId="478"/>
          <ac:spMkLst>
            <pc:docMk/>
            <pc:sldMk cId="392298970" sldId="257"/>
            <ac:spMk id="105" creationId="{C1DA1B42-6034-4171-A1DA-DBEC03158E78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113" creationId="{CF5AD772-2F02-4342-A4A3-600ECD4C93C8}"/>
          </ac:spMkLst>
        </pc:spChg>
        <pc:spChg chg="add del mod">
          <ac:chgData name="Karthik Reddy Lyathakula" userId="39eafe6d-f244-47aa-8d98-56f1c8ea07d2" providerId="ADAL" clId="{FC555C3D-7A30-4846-944B-35017E7064D5}" dt="2021-02-13T05:48:13.968" v="958" actId="478"/>
          <ac:spMkLst>
            <pc:docMk/>
            <pc:sldMk cId="392298970" sldId="257"/>
            <ac:spMk id="124" creationId="{02BF9834-92F1-4FDB-9134-767D74E285FC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130" creationId="{116AC6BD-F4B3-444C-9D3D-71817814A0E0}"/>
          </ac:spMkLst>
        </pc:spChg>
        <pc:spChg chg="add mod">
          <ac:chgData name="Karthik Reddy Lyathakula" userId="39eafe6d-f244-47aa-8d98-56f1c8ea07d2" providerId="ADAL" clId="{FC555C3D-7A30-4846-944B-35017E7064D5}" dt="2021-02-13T05:49:47.862" v="983" actId="164"/>
          <ac:spMkLst>
            <pc:docMk/>
            <pc:sldMk cId="392298970" sldId="257"/>
            <ac:spMk id="131" creationId="{5F3091B4-CDD1-4AB7-A2E5-FBACD9F15725}"/>
          </ac:spMkLst>
        </pc:spChg>
        <pc:grpChg chg="add mod">
          <ac:chgData name="Karthik Reddy Lyathakula" userId="39eafe6d-f244-47aa-8d98-56f1c8ea07d2" providerId="ADAL" clId="{FC555C3D-7A30-4846-944B-35017E7064D5}" dt="2021-02-13T05:49:47.862" v="983" actId="164"/>
          <ac:grpSpMkLst>
            <pc:docMk/>
            <pc:sldMk cId="392298970" sldId="257"/>
            <ac:grpSpMk id="53" creationId="{EDF685E7-0965-4A1C-B460-92C917119B9F}"/>
          </ac:grpSpMkLst>
        </pc:grpChg>
        <pc:grpChg chg="add mod">
          <ac:chgData name="Karthik Reddy Lyathakula" userId="39eafe6d-f244-47aa-8d98-56f1c8ea07d2" providerId="ADAL" clId="{FC555C3D-7A30-4846-944B-35017E7064D5}" dt="2021-02-12T20:15:39.488" v="393" actId="164"/>
          <ac:grpSpMkLst>
            <pc:docMk/>
            <pc:sldMk cId="392298970" sldId="257"/>
            <ac:grpSpMk id="64" creationId="{E5697244-7A1C-4B4C-A0C8-D75FFC0BF530}"/>
          </ac:grpSpMkLst>
        </pc:grpChg>
        <pc:grpChg chg="add mod">
          <ac:chgData name="Karthik Reddy Lyathakula" userId="39eafe6d-f244-47aa-8d98-56f1c8ea07d2" providerId="ADAL" clId="{FC555C3D-7A30-4846-944B-35017E7064D5}" dt="2021-02-12T23:04:15.317" v="902"/>
          <ac:grpSpMkLst>
            <pc:docMk/>
            <pc:sldMk cId="392298970" sldId="257"/>
            <ac:grpSpMk id="65" creationId="{AF419112-CB72-4C77-A040-C03C51B5DBD8}"/>
          </ac:grpSpMkLst>
        </pc:grpChg>
        <pc:grpChg chg="add del mod">
          <ac:chgData name="Karthik Reddy Lyathakula" userId="39eafe6d-f244-47aa-8d98-56f1c8ea07d2" providerId="ADAL" clId="{FC555C3D-7A30-4846-944B-35017E7064D5}" dt="2021-02-13T05:49:47.862" v="983" actId="164"/>
          <ac:grpSpMkLst>
            <pc:docMk/>
            <pc:sldMk cId="392298970" sldId="257"/>
            <ac:grpSpMk id="107" creationId="{824D27B9-4530-488B-A676-7A4B2AC14EB0}"/>
          </ac:grpSpMkLst>
        </pc:grpChg>
        <pc:grpChg chg="add mod">
          <ac:chgData name="Karthik Reddy Lyathakula" userId="39eafe6d-f244-47aa-8d98-56f1c8ea07d2" providerId="ADAL" clId="{FC555C3D-7A30-4846-944B-35017E7064D5}" dt="2021-02-13T05:49:47.862" v="983" actId="164"/>
          <ac:grpSpMkLst>
            <pc:docMk/>
            <pc:sldMk cId="392298970" sldId="257"/>
            <ac:grpSpMk id="132" creationId="{01323173-CE5C-4798-91BB-5632364B91A3}"/>
          </ac:grpSpMkLst>
        </pc:grpChg>
        <pc:graphicFrameChg chg="add del mod">
          <ac:chgData name="Karthik Reddy Lyathakula" userId="39eafe6d-f244-47aa-8d98-56f1c8ea07d2" providerId="ADAL" clId="{FC555C3D-7A30-4846-944B-35017E7064D5}" dt="2021-02-12T19:29:28.353" v="105" actId="478"/>
          <ac:graphicFrameMkLst>
            <pc:docMk/>
            <pc:sldMk cId="392298970" sldId="257"/>
            <ac:graphicFrameMk id="2" creationId="{6FB2A592-8CD8-4F80-8D2D-FCD5120386FA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19:13:12.465" v="10" actId="478"/>
          <ac:graphicFrameMkLst>
            <pc:docMk/>
            <pc:sldMk cId="392298970" sldId="257"/>
            <ac:graphicFrameMk id="3" creationId="{35A9739B-6D1B-4871-8DB0-5A8A6646446A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19:25:43.921" v="44" actId="478"/>
          <ac:graphicFrameMkLst>
            <pc:docMk/>
            <pc:sldMk cId="392298970" sldId="257"/>
            <ac:graphicFrameMk id="4" creationId="{C8B72ABE-C649-4A4E-8422-19EFA843844D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20:16:02.205" v="399" actId="478"/>
          <ac:graphicFrameMkLst>
            <pc:docMk/>
            <pc:sldMk cId="392298970" sldId="257"/>
            <ac:graphicFrameMk id="15" creationId="{C1305CBA-5DFC-45AB-93FD-99F050A31864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20:46:41.423" v="825" actId="478"/>
          <ac:graphicFrameMkLst>
            <pc:docMk/>
            <pc:sldMk cId="392298970" sldId="257"/>
            <ac:graphicFrameMk id="17" creationId="{2174573C-F6F6-4A6A-ACEC-8A72039B0928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20:09:39.451" v="270" actId="478"/>
          <ac:graphicFrameMkLst>
            <pc:docMk/>
            <pc:sldMk cId="392298970" sldId="257"/>
            <ac:graphicFrameMk id="19" creationId="{3AF9D952-A4FA-45F6-839C-487BF1BF64A2}"/>
          </ac:graphicFrameMkLst>
        </pc:graphicFrameChg>
        <pc:graphicFrameChg chg="del mod">
          <ac:chgData name="Karthik Reddy Lyathakula" userId="39eafe6d-f244-47aa-8d98-56f1c8ea07d2" providerId="ADAL" clId="{FC555C3D-7A30-4846-944B-35017E7064D5}" dt="2021-02-12T20:13:30.506" v="336" actId="21"/>
          <ac:graphicFrameMkLst>
            <pc:docMk/>
            <pc:sldMk cId="392298970" sldId="257"/>
            <ac:graphicFrameMk id="21" creationId="{68FDEB89-96CC-4894-8D7C-70D4B557B7B3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20:09:40.207" v="271" actId="478"/>
          <ac:graphicFrameMkLst>
            <pc:docMk/>
            <pc:sldMk cId="392298970" sldId="257"/>
            <ac:graphicFrameMk id="22" creationId="{418B8AE4-7B69-4445-A1C7-1ADEB5840FDE}"/>
          </ac:graphicFrameMkLst>
        </pc:graphicFrameChg>
        <pc:graphicFrameChg chg="add mod">
          <ac:chgData name="Karthik Reddy Lyathakula" userId="39eafe6d-f244-47aa-8d98-56f1c8ea07d2" providerId="ADAL" clId="{FC555C3D-7A30-4846-944B-35017E7064D5}" dt="2021-02-12T23:04:20.304" v="903"/>
          <ac:graphicFrameMkLst>
            <pc:docMk/>
            <pc:sldMk cId="392298970" sldId="257"/>
            <ac:graphicFrameMk id="59" creationId="{8E282586-1C84-477D-8EEE-CA62654B1958}"/>
          </ac:graphicFrameMkLst>
        </pc:graphicFrameChg>
        <pc:graphicFrameChg chg="add del mod">
          <ac:chgData name="Karthik Reddy Lyathakula" userId="39eafe6d-f244-47aa-8d98-56f1c8ea07d2" providerId="ADAL" clId="{FC555C3D-7A30-4846-944B-35017E7064D5}" dt="2021-02-12T20:25:50.279" v="537" actId="478"/>
          <ac:graphicFrameMkLst>
            <pc:docMk/>
            <pc:sldMk cId="392298970" sldId="257"/>
            <ac:graphicFrameMk id="71" creationId="{68800CDF-A582-417A-8F20-DCFCE4A0B71B}"/>
          </ac:graphicFrameMkLst>
        </pc:graphicFrameChg>
        <pc:picChg chg="add mod">
          <ac:chgData name="Karthik Reddy Lyathakula" userId="39eafe6d-f244-47aa-8d98-56f1c8ea07d2" providerId="ADAL" clId="{FC555C3D-7A30-4846-944B-35017E7064D5}" dt="2021-02-13T05:49:47.862" v="983" actId="164"/>
          <ac:picMkLst>
            <pc:docMk/>
            <pc:sldMk cId="392298970" sldId="257"/>
            <ac:picMk id="70" creationId="{EEBB4FFE-0BBF-419B-8C74-E8675B453EFE}"/>
          </ac:picMkLst>
        </pc:picChg>
        <pc:picChg chg="add del mod">
          <ac:chgData name="Karthik Reddy Lyathakula" userId="39eafe6d-f244-47aa-8d98-56f1c8ea07d2" providerId="ADAL" clId="{FC555C3D-7A30-4846-944B-35017E7064D5}" dt="2021-02-12T20:43:06.297" v="748" actId="478"/>
          <ac:picMkLst>
            <pc:docMk/>
            <pc:sldMk cId="392298970" sldId="257"/>
            <ac:picMk id="93" creationId="{6709ECB1-BBBB-42F3-9F6F-3D7534EE9263}"/>
          </ac:picMkLst>
        </pc:picChg>
        <pc:picChg chg="add mod">
          <ac:chgData name="Karthik Reddy Lyathakula" userId="39eafe6d-f244-47aa-8d98-56f1c8ea07d2" providerId="ADAL" clId="{FC555C3D-7A30-4846-944B-35017E7064D5}" dt="2021-02-13T05:49:47.862" v="983" actId="164"/>
          <ac:picMkLst>
            <pc:docMk/>
            <pc:sldMk cId="392298970" sldId="257"/>
            <ac:picMk id="95" creationId="{7D061197-1D30-49B4-B611-6852787FBE37}"/>
          </ac:picMkLst>
        </pc:picChg>
        <pc:picChg chg="add mod">
          <ac:chgData name="Karthik Reddy Lyathakula" userId="39eafe6d-f244-47aa-8d98-56f1c8ea07d2" providerId="ADAL" clId="{FC555C3D-7A30-4846-944B-35017E7064D5}" dt="2021-02-12T23:04:15.317" v="902"/>
          <ac:picMkLst>
            <pc:docMk/>
            <pc:sldMk cId="392298970" sldId="257"/>
            <ac:picMk id="106" creationId="{8F8DFBCA-1119-4D43-B64D-6FC61FE8E5DB}"/>
          </ac:picMkLst>
        </pc:picChg>
        <pc:cxnChg chg="add del mod">
          <ac:chgData name="Karthik Reddy Lyathakula" userId="39eafe6d-f244-47aa-8d98-56f1c8ea07d2" providerId="ADAL" clId="{FC555C3D-7A30-4846-944B-35017E7064D5}" dt="2021-02-12T20:20:42.602" v="455" actId="478"/>
          <ac:cxnSpMkLst>
            <pc:docMk/>
            <pc:sldMk cId="392298970" sldId="257"/>
            <ac:cxnSpMk id="55" creationId="{E4A7877B-BF10-45C9-9E72-277AD9F0B34B}"/>
          </ac:cxnSpMkLst>
        </pc:cxnChg>
        <pc:cxnChg chg="add del mod">
          <ac:chgData name="Karthik Reddy Lyathakula" userId="39eafe6d-f244-47aa-8d98-56f1c8ea07d2" providerId="ADAL" clId="{FC555C3D-7A30-4846-944B-35017E7064D5}" dt="2021-02-12T20:20:52.971" v="457" actId="478"/>
          <ac:cxnSpMkLst>
            <pc:docMk/>
            <pc:sldMk cId="392298970" sldId="257"/>
            <ac:cxnSpMk id="67" creationId="{F710EDCE-C771-43A7-8B53-0E0A67C67ADA}"/>
          </ac:cxnSpMkLst>
        </pc:cxnChg>
        <pc:cxnChg chg="add del mod">
          <ac:chgData name="Karthik Reddy Lyathakula" userId="39eafe6d-f244-47aa-8d98-56f1c8ea07d2" providerId="ADAL" clId="{FC555C3D-7A30-4846-944B-35017E7064D5}" dt="2021-02-12T20:46:30.935" v="822" actId="478"/>
          <ac:cxnSpMkLst>
            <pc:docMk/>
            <pc:sldMk cId="392298970" sldId="257"/>
            <ac:cxnSpMk id="75" creationId="{7D6C229D-1984-45CD-9F21-418F14526C39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76" creationId="{AF037B1B-CF78-4A9C-8AE0-3E414101A643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80" creationId="{DA330D02-F181-4001-BE31-98ECA94AC4BB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82" creationId="{619D7F98-B2C6-461A-9F20-EB3F2F9C76DF}"/>
          </ac:cxnSpMkLst>
        </pc:cxnChg>
        <pc:cxnChg chg="add del mod">
          <ac:chgData name="Karthik Reddy Lyathakula" userId="39eafe6d-f244-47aa-8d98-56f1c8ea07d2" providerId="ADAL" clId="{FC555C3D-7A30-4846-944B-35017E7064D5}" dt="2021-02-13T05:48:16.134" v="959" actId="478"/>
          <ac:cxnSpMkLst>
            <pc:docMk/>
            <pc:sldMk cId="392298970" sldId="257"/>
            <ac:cxnSpMk id="83" creationId="{0098BF28-349F-455E-8424-CC8218EB0824}"/>
          </ac:cxnSpMkLst>
        </pc:cxnChg>
        <pc:cxnChg chg="add del mod">
          <ac:chgData name="Karthik Reddy Lyathakula" userId="39eafe6d-f244-47aa-8d98-56f1c8ea07d2" providerId="ADAL" clId="{FC555C3D-7A30-4846-944B-35017E7064D5}" dt="2021-02-13T05:20:44.850" v="915" actId="478"/>
          <ac:cxnSpMkLst>
            <pc:docMk/>
            <pc:sldMk cId="392298970" sldId="257"/>
            <ac:cxnSpMk id="87" creationId="{23FA4ED2-061C-4A83-B4DE-A18C46A02272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90" creationId="{B31EEE42-BD03-42C8-8F8C-951756297B95}"/>
          </ac:cxnSpMkLst>
        </pc:cxnChg>
        <pc:cxnChg chg="add del mod">
          <ac:chgData name="Karthik Reddy Lyathakula" userId="39eafe6d-f244-47aa-8d98-56f1c8ea07d2" providerId="ADAL" clId="{FC555C3D-7A30-4846-944B-35017E7064D5}" dt="2021-02-13T05:20:55.162" v="918" actId="21"/>
          <ac:cxnSpMkLst>
            <pc:docMk/>
            <pc:sldMk cId="392298970" sldId="257"/>
            <ac:cxnSpMk id="97" creationId="{BFFF4B70-1476-4125-B7F8-49758145ECAE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98" creationId="{FC53A564-8263-4A6A-9EBB-8D1D98DB5D6E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101" creationId="{35FF606F-8766-438C-BAE5-C9047EA52EE6}"/>
          </ac:cxnSpMkLst>
        </pc:cxnChg>
        <pc:cxnChg chg="add mod">
          <ac:chgData name="Karthik Reddy Lyathakula" userId="39eafe6d-f244-47aa-8d98-56f1c8ea07d2" providerId="ADAL" clId="{FC555C3D-7A30-4846-944B-35017E7064D5}" dt="2021-02-13T05:49:47.862" v="983" actId="164"/>
          <ac:cxnSpMkLst>
            <pc:docMk/>
            <pc:sldMk cId="392298970" sldId="257"/>
            <ac:cxnSpMk id="114" creationId="{92DA3BE3-5EA0-47B9-9190-580E5079BF83}"/>
          </ac:cxnSpMkLst>
        </pc:cxnChg>
        <pc:cxnChg chg="add del mod">
          <ac:chgData name="Karthik Reddy Lyathakula" userId="39eafe6d-f244-47aa-8d98-56f1c8ea07d2" providerId="ADAL" clId="{FC555C3D-7A30-4846-944B-35017E7064D5}" dt="2021-02-13T05:48:46.950" v="969" actId="478"/>
          <ac:cxnSpMkLst>
            <pc:docMk/>
            <pc:sldMk cId="392298970" sldId="257"/>
            <ac:cxnSpMk id="116" creationId="{5D476C42-C488-4628-9CF0-DDD5153F0D22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C92BE-EEE0-44BE-A988-F39B2D633B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BF71FD8-C8D7-4453-B371-0783362020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8C84F1-D874-492F-8AC3-01840EF08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B7D9B-DCBD-412E-85CB-554093FF5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BD0090-6949-4399-AD48-52C9D2F99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07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D63C7-0DD8-4B38-90E8-E7748507C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98BADF-660E-48B0-A068-017DA08A68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77112-9096-4A3A-9312-4A41F39C3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72C3BB-9141-4EFB-BCEB-74BAC7D3A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CA05CC-92A5-4E28-A267-1BAC72BFF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395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1638A1-95EB-4E93-BD6B-CBDD41C0F6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39B3F4-1216-4CF1-8923-4E536D4348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8C814D-415F-4D69-A0DA-EA1B5CB20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F5BC60-E2C3-4A09-B685-B65577F97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5795EE-6197-4B1F-813E-54A4B985F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446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B47AD7-E425-4C44-B33D-A6D0BC47E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23218-FBEA-4A70-92FC-2124243AF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93515C-DC5C-453F-B31A-E6922C507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1A9065-6E06-4C54-A13F-E67657FC0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7D206-18B6-4283-8852-FADABF50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086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BAA7BA-6C37-4FE9-9E11-5CBD76747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61895F-E172-453E-B898-EEAE5C46AF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351B4-A04C-494E-A999-D6E0B1AB6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AF818E-D85C-41A0-81FA-3202DFA10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EF6EA4-58B0-4D2C-8863-6F2BD10FC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15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756FA-D988-4F39-849D-CB46F10C8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FE3BD-C009-4DC6-8512-2082DF8AF7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9FEB6A-4688-4E80-9E08-13984D17A5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B5A2BF-5912-4264-B59E-F41F6310C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60BC92-568F-482D-8FE1-79EB54BFA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5A3FBD-67F9-4199-92B0-FCE5E923A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494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64779-EBA1-44DF-98E0-F7F90B1C4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EBF951-E2D6-471D-840D-E69BC95E96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66F54A-2C6A-468F-B5AC-799CB56EFC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D01FC7-A985-43E0-8C4E-5B6B5956E3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D1B2BA-449D-4BCB-B57C-CD5FC4D970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CD908C-CFE3-407B-A3E4-79DB999604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DBD35D-EB33-43B4-AF96-134C64979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942EE9-5387-46F5-93E9-979020546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67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F792A-9CA2-4B5E-A42F-943BC4BB6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EBB863-35BB-4805-A272-B9F97AB76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671386-2B02-402F-8FA3-37AC70EC0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BD7606-8A3B-41F6-9273-DCB16AEB3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77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81DC52-27CB-4B36-AA1F-3FE2DFECC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C2482B-D97A-46E2-BD31-E01AA1866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9CF025-A71E-4DBD-832D-DA3757E7B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890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F4786-9105-445E-B53D-08A920A9C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8B731A-2D70-4EC0-9570-0CEEDED8CC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F1CCDE-9EF2-46A4-BE34-B34BCDE7B9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263D00-DA16-438D-8F41-7A7CF652A9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E31E17-8E62-4485-BC72-58F038EEE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C51EFC-2818-4791-A651-51D3C96C8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071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1BDD44-181D-4214-8663-9CDFB20D3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137983-1B74-48C7-8D9C-E380EE96EA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06BFF-AE1F-45BC-9ECC-771C89BC94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B1CB67-ED57-4A86-82DE-381585FDD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D23121-EDA4-4174-AC8E-01AE0B75F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00946F-3A0C-4CEA-B5F7-BD888C3AB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796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3377487-9182-4CBB-977F-6759A1F78E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242618-12F4-400D-865A-94AB6C4D16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B0E73C-9F78-4A79-AFB4-ADF1653A15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5F3521-960D-4C56-99D9-89C6102022B3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E8D4A0-3894-4B8B-89B7-E34C9D04C5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10ED70-DF83-46EA-85C0-7F87ECBA4D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31D3D-8263-46F1-8FA4-6EFE950D4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78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3.png"/><Relationship Id="rId2" Type="http://schemas.openxmlformats.org/officeDocument/2006/relationships/image" Target="../media/image1.png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1">
            <a:extLst>
              <a:ext uri="{FF2B5EF4-FFF2-40B4-BE49-F238E27FC236}">
                <a16:creationId xmlns:a16="http://schemas.microsoft.com/office/drawing/2014/main" id="{01323173-CE5C-4798-91BB-5632364B91A3}"/>
              </a:ext>
            </a:extLst>
          </p:cNvPr>
          <p:cNvGrpSpPr/>
          <p:nvPr/>
        </p:nvGrpSpPr>
        <p:grpSpPr>
          <a:xfrm>
            <a:off x="0" y="230862"/>
            <a:ext cx="9770614" cy="5483270"/>
            <a:chOff x="0" y="230862"/>
            <a:chExt cx="9770614" cy="548327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6C2A2499-62B1-4AEA-9AA1-55C3664CB58C}"/>
                    </a:ext>
                  </a:extLst>
                </p:cNvPr>
                <p:cNvSpPr/>
                <p:nvPr/>
              </p:nvSpPr>
              <p:spPr>
                <a:xfrm>
                  <a:off x="4028763" y="2466964"/>
                  <a:ext cx="2496312" cy="704088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6C2A2499-62B1-4AEA-9AA1-55C3664CB5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763" y="2466964"/>
                  <a:ext cx="2496312" cy="70408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63A37B46-5B8F-4D93-A742-FE55F940EF26}"/>
                    </a:ext>
                  </a:extLst>
                </p:cNvPr>
                <p:cNvSpPr/>
                <p:nvPr/>
              </p:nvSpPr>
              <p:spPr>
                <a:xfrm>
                  <a:off x="4021143" y="3622054"/>
                  <a:ext cx="2496312" cy="705961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bta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63A37B46-5B8F-4D93-A742-FE55F940EF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1143" y="3622054"/>
                  <a:ext cx="2496312" cy="7059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A103C35-458D-4BB6-9E49-32B5E3329384}"/>
                    </a:ext>
                  </a:extLst>
                </p:cNvPr>
                <p:cNvSpPr/>
                <p:nvPr/>
              </p:nvSpPr>
              <p:spPr>
                <a:xfrm>
                  <a:off x="7274302" y="3588454"/>
                  <a:ext cx="2496293" cy="70596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sample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: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eights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: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1/</a:t>
                  </a:r>
                  <a:r>
                    <a:rPr lang="en-US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A103C35-458D-4BB6-9E49-32B5E33293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4302" y="3588454"/>
                  <a:ext cx="2496293" cy="705962"/>
                </a:xfrm>
                <a:prstGeom prst="rect">
                  <a:avLst/>
                </a:prstGeom>
                <a:blipFill>
                  <a:blip r:embed="rId4"/>
                  <a:stretch>
                    <a:fillRect b="-94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EDF685E7-0965-4A1C-B460-92C917119B9F}"/>
                </a:ext>
              </a:extLst>
            </p:cNvPr>
            <p:cNvGrpSpPr/>
            <p:nvPr/>
          </p:nvGrpSpPr>
          <p:grpSpPr>
            <a:xfrm>
              <a:off x="0" y="3622054"/>
              <a:ext cx="3439518" cy="1912893"/>
              <a:chOff x="1371954" y="2453223"/>
              <a:chExt cx="3439518" cy="1912893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04B62C1-EB65-4806-9657-13294CC6C84A}"/>
                  </a:ext>
                </a:extLst>
              </p:cNvPr>
              <p:cNvSpPr/>
              <p:nvPr/>
            </p:nvSpPr>
            <p:spPr>
              <a:xfrm>
                <a:off x="1371954" y="2453223"/>
                <a:ext cx="3439518" cy="1907871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F3488640-0ED5-4418-A23D-B8189D58852E}"/>
                      </a:ext>
                    </a:extLst>
                  </p:cNvPr>
                  <p:cNvSpPr txBox="1"/>
                  <p:nvPr/>
                </p:nvSpPr>
                <p:spPr>
                  <a:xfrm>
                    <a:off x="1371954" y="2496907"/>
                    <a:ext cx="3439517" cy="116826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𝐸𝑆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grow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p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836967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𝜏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836967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𝜏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𝑆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F3488640-0ED5-4418-A23D-B8189D58852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71954" y="2496907"/>
                    <a:ext cx="3439517" cy="11682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7E19E83F-9564-470F-8B0B-D9DB2AE9445E}"/>
                      </a:ext>
                    </a:extLst>
                  </p:cNvPr>
                  <p:cNvSpPr txBox="1"/>
                  <p:nvPr/>
                </p:nvSpPr>
                <p:spPr>
                  <a:xfrm>
                    <a:off x="1741257" y="3660154"/>
                    <a:ext cx="2496421" cy="70596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7E19E83F-9564-470F-8B0B-D9DB2AE944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41257" y="3660154"/>
                    <a:ext cx="2496421" cy="70596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0" name="Graphic 69" descr="Arrow: Counter-clockwise curve with solid fill">
              <a:extLst>
                <a:ext uri="{FF2B5EF4-FFF2-40B4-BE49-F238E27FC236}">
                  <a16:creationId xmlns:a16="http://schemas.microsoft.com/office/drawing/2014/main" id="{EEBB4FFE-0BBF-419B-8C74-E8675B453EF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17406026">
              <a:off x="3362473" y="3222818"/>
              <a:ext cx="868892" cy="743503"/>
            </a:xfrm>
            <a:prstGeom prst="rect">
              <a:avLst/>
            </a:prstGeom>
          </p:spPr>
        </p:pic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AF037B1B-CF78-4A9C-8AE0-3E414101A643}"/>
                </a:ext>
              </a:extLst>
            </p:cNvPr>
            <p:cNvCxnSpPr>
              <a:cxnSpLocks/>
              <a:stCxn id="23" idx="2"/>
              <a:endCxn id="36" idx="0"/>
            </p:cNvCxnSpPr>
            <p:nvPr/>
          </p:nvCxnSpPr>
          <p:spPr>
            <a:xfrm flipH="1">
              <a:off x="5269299" y="3171052"/>
              <a:ext cx="0" cy="4510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7881ACB4-EF10-4E2E-BC98-1EFA4930C898}"/>
                    </a:ext>
                  </a:extLst>
                </p:cNvPr>
                <p:cNvSpPr/>
                <p:nvPr/>
              </p:nvSpPr>
              <p:spPr>
                <a:xfrm>
                  <a:off x="4021143" y="4780727"/>
                  <a:ext cx="2496312" cy="705961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lculating weights</a:t>
                  </a:r>
                  <a:endPara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7881ACB4-EF10-4E2E-BC98-1EFA4930C8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1143" y="4780727"/>
                  <a:ext cx="2496312" cy="70596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DA330D02-F181-4001-BE31-98ECA94AC4BB}"/>
                </a:ext>
              </a:extLst>
            </p:cNvPr>
            <p:cNvCxnSpPr>
              <a:cxnSpLocks/>
              <a:endCxn id="79" idx="0"/>
            </p:cNvCxnSpPr>
            <p:nvPr/>
          </p:nvCxnSpPr>
          <p:spPr>
            <a:xfrm flipH="1">
              <a:off x="5269299" y="4329725"/>
              <a:ext cx="0" cy="4510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77B00A3C-6A42-42BF-90EE-7FA00F853672}"/>
                    </a:ext>
                  </a:extLst>
                </p:cNvPr>
                <p:cNvSpPr/>
                <p:nvPr/>
              </p:nvSpPr>
              <p:spPr>
                <a:xfrm>
                  <a:off x="7274302" y="4774817"/>
                  <a:ext cx="2496312" cy="705961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rmalize weights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: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</m:oMath>
                  </a14:m>
                  <a:endPara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77B00A3C-6A42-42BF-90EE-7FA00F8536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4302" y="4774817"/>
                  <a:ext cx="2496312" cy="705961"/>
                </a:xfrm>
                <a:prstGeom prst="rect">
                  <a:avLst/>
                </a:prstGeom>
                <a:blipFill>
                  <a:blip r:embed="rId10"/>
                  <a:stretch>
                    <a:fillRect l="-7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619D7F98-B2C6-461A-9F20-EB3F2F9C76DF}"/>
                </a:ext>
              </a:extLst>
            </p:cNvPr>
            <p:cNvCxnSpPr>
              <a:cxnSpLocks/>
              <a:stCxn id="79" idx="3"/>
              <a:endCxn id="81" idx="1"/>
            </p:cNvCxnSpPr>
            <p:nvPr/>
          </p:nvCxnSpPr>
          <p:spPr>
            <a:xfrm flipV="1">
              <a:off x="6517455" y="5127798"/>
              <a:ext cx="75684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B31EEE42-BD03-42C8-8F8C-951756297B95}"/>
                </a:ext>
              </a:extLst>
            </p:cNvPr>
            <p:cNvCxnSpPr>
              <a:cxnSpLocks/>
              <a:stCxn id="39" idx="0"/>
            </p:cNvCxnSpPr>
            <p:nvPr/>
          </p:nvCxnSpPr>
          <p:spPr>
            <a:xfrm flipH="1" flipV="1">
              <a:off x="8515284" y="3135743"/>
              <a:ext cx="7165" cy="4527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5" name="Graphic 94" descr="Arrow: Straight with solid fill">
              <a:extLst>
                <a:ext uri="{FF2B5EF4-FFF2-40B4-BE49-F238E27FC236}">
                  <a16:creationId xmlns:a16="http://schemas.microsoft.com/office/drawing/2014/main" id="{7D061197-1D30-49B4-B611-6852787FBE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2676553" y="4840660"/>
              <a:ext cx="1827672" cy="873472"/>
            </a:xfrm>
            <a:prstGeom prst="rect">
              <a:avLst/>
            </a:prstGeom>
          </p:spPr>
        </p:pic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FC53A564-8263-4A6A-9EBB-8D1D98DB5D6E}"/>
                </a:ext>
              </a:extLst>
            </p:cNvPr>
            <p:cNvCxnSpPr>
              <a:cxnSpLocks/>
              <a:endCxn id="23" idx="3"/>
            </p:cNvCxnSpPr>
            <p:nvPr/>
          </p:nvCxnSpPr>
          <p:spPr>
            <a:xfrm flipH="1">
              <a:off x="6525075" y="2819008"/>
              <a:ext cx="197158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35FF606F-8766-438C-BAE5-C9047EA52E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74322" y="2836163"/>
              <a:ext cx="738545" cy="93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AF37394D-F1CD-49D5-8375-F055F1396882}"/>
                </a:ext>
              </a:extLst>
            </p:cNvPr>
            <p:cNvSpPr/>
            <p:nvPr/>
          </p:nvSpPr>
          <p:spPr>
            <a:xfrm>
              <a:off x="786297" y="2496433"/>
              <a:ext cx="2496312" cy="704088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op and extract </a:t>
              </a:r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l samples</a:t>
              </a:r>
              <a:endPara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C308F447-29B3-41DA-ADC4-EFCA5C44A6F9}"/>
                </a:ext>
              </a:extLst>
            </p:cNvPr>
            <p:cNvSpPr txBox="1"/>
            <p:nvPr/>
          </p:nvSpPr>
          <p:spPr>
            <a:xfrm>
              <a:off x="4351749" y="3200521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824D27B9-4530-488B-A676-7A4B2AC14EB0}"/>
                </a:ext>
              </a:extLst>
            </p:cNvPr>
            <p:cNvGrpSpPr/>
            <p:nvPr/>
          </p:nvGrpSpPr>
          <p:grpSpPr>
            <a:xfrm>
              <a:off x="3955481" y="230862"/>
              <a:ext cx="5117185" cy="1912624"/>
              <a:chOff x="4991550" y="175573"/>
              <a:chExt cx="5117185" cy="1912624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AF419112-CB72-4C77-A040-C03C51B5DBD8}"/>
                  </a:ext>
                </a:extLst>
              </p:cNvPr>
              <p:cNvGrpSpPr/>
              <p:nvPr/>
            </p:nvGrpSpPr>
            <p:grpSpPr>
              <a:xfrm>
                <a:off x="4991550" y="175573"/>
                <a:ext cx="3067050" cy="1912624"/>
                <a:chOff x="7915276" y="2173812"/>
                <a:chExt cx="3067050" cy="1912624"/>
              </a:xfrm>
            </p:grpSpPr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C84A6255-7DD4-4775-ACCD-D6D2428831EE}"/>
                    </a:ext>
                  </a:extLst>
                </p:cNvPr>
                <p:cNvSpPr/>
                <p:nvPr/>
              </p:nvSpPr>
              <p:spPr>
                <a:xfrm>
                  <a:off x="7915276" y="2209792"/>
                  <a:ext cx="3067050" cy="1876644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2">
                        <a:lumMod val="5000"/>
                        <a:lumOff val="95000"/>
                      </a:schemeClr>
                    </a:gs>
                    <a:gs pos="74000">
                      <a:schemeClr val="accent2">
                        <a:lumMod val="45000"/>
                        <a:lumOff val="55000"/>
                      </a:schemeClr>
                    </a:gs>
                    <a:gs pos="83000">
                      <a:schemeClr val="accent2">
                        <a:lumMod val="45000"/>
                        <a:lumOff val="55000"/>
                      </a:schemeClr>
                    </a:gs>
                    <a:gs pos="100000">
                      <a:schemeClr val="accent2">
                        <a:lumMod val="30000"/>
                        <a:lumOff val="70000"/>
                      </a:schemeClr>
                    </a:gs>
                  </a:gsLst>
                  <a:lin ang="54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9" name="Object 58">
                      <a:extLst>
                        <a:ext uri="{FF2B5EF4-FFF2-40B4-BE49-F238E27FC236}">
                          <a16:creationId xmlns:a16="http://schemas.microsoft.com/office/drawing/2014/main" id="{8E282586-1C84-477D-8EEE-CA62654B195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23361813"/>
                        </p:ext>
                      </p:extLst>
                    </p:nvPr>
                  </p:nvGraphicFramePr>
                  <p:xfrm>
                    <a:off x="8030018" y="2478335"/>
                    <a:ext cx="2838450" cy="3508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3" imgW="1841400" imgH="228600" progId="Equation.DSMT4">
                            <p:embed/>
                          </p:oleObj>
                        </mc:Choice>
                        <mc:Fallback>
                          <p:oleObj name="Equation" r:id="rId13" imgW="1841400" imgH="228600" progId="Equation.DSMT4">
                            <p:embed/>
                            <p:pic>
                              <p:nvPicPr>
                                <p:cNvPr id="59" name="Object 58">
                                  <a:extLst>
                                    <a:ext uri="{FF2B5EF4-FFF2-40B4-BE49-F238E27FC236}">
                                      <a16:creationId xmlns:a16="http://schemas.microsoft.com/office/drawing/2014/main" id="{8E282586-1C84-477D-8EEE-CA62654B195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030018" y="2478335"/>
                                  <a:ext cx="2838450" cy="35083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9" name="Object 58">
                      <a:extLst>
                        <a:ext uri="{FF2B5EF4-FFF2-40B4-BE49-F238E27FC236}">
                          <a16:creationId xmlns:a16="http://schemas.microsoft.com/office/drawing/2014/main" id="{8E282586-1C84-477D-8EEE-CA62654B195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23361813"/>
                        </p:ext>
                      </p:extLst>
                    </p:nvPr>
                  </p:nvGraphicFramePr>
                  <p:xfrm>
                    <a:off x="8030018" y="2478335"/>
                    <a:ext cx="2838450" cy="3508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15" imgW="1841400" imgH="228600" progId="Equation.DSMT4">
                            <p:embed/>
                          </p:oleObj>
                        </mc:Choice>
                        <mc:Fallback>
                          <p:oleObj name="Equation" r:id="rId15" imgW="1841400" imgH="228600" progId="Equation.DSMT4">
                            <p:embed/>
                            <p:pic>
                              <p:nvPicPr>
                                <p:cNvPr id="59" name="Object 58">
                                  <a:extLst>
                                    <a:ext uri="{FF2B5EF4-FFF2-40B4-BE49-F238E27FC236}">
                                      <a16:creationId xmlns:a16="http://schemas.microsoft.com/office/drawing/2014/main" id="{8E282586-1C84-477D-8EEE-CA62654B195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030018" y="2478335"/>
                                  <a:ext cx="2838450" cy="35083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TextBox 59">
                      <a:extLst>
                        <a:ext uri="{FF2B5EF4-FFF2-40B4-BE49-F238E27FC236}">
                          <a16:creationId xmlns:a16="http://schemas.microsoft.com/office/drawing/2014/main" id="{4E748638-EF1C-4CED-ADC7-6441C5B07AD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010529" y="3121026"/>
                      <a:ext cx="2814371" cy="8712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∝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 smtClean="0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 smtClean="0">
                                                <a:latin typeface="Cambria Math" panose="02040503050406030204" pitchFamily="18" charset="0"/>
                                              </a:rPr>
                                              <m:t>𝒒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</m:nary>
                          </m:oMath>
                        </m:oMathPara>
                      </a14:m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0" name="TextBox 59">
                      <a:extLst>
                        <a:ext uri="{FF2B5EF4-FFF2-40B4-BE49-F238E27FC236}">
                          <a16:creationId xmlns:a16="http://schemas.microsoft.com/office/drawing/2014/main" id="{4E748638-EF1C-4CED-ADC7-6441C5B07AD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010529" y="3121026"/>
                      <a:ext cx="2814371" cy="871201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CCEE153E-0070-4CF8-A405-10158CF31ECA}"/>
                    </a:ext>
                  </a:extLst>
                </p:cNvPr>
                <p:cNvSpPr txBox="1"/>
                <p:nvPr/>
              </p:nvSpPr>
              <p:spPr>
                <a:xfrm>
                  <a:off x="8440593" y="2852288"/>
                  <a:ext cx="20550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rget distribution</a:t>
                  </a: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C3F102C7-F87A-4E35-93D9-509F24060966}"/>
                    </a:ext>
                  </a:extLst>
                </p:cNvPr>
                <p:cNvSpPr txBox="1"/>
                <p:nvPr/>
              </p:nvSpPr>
              <p:spPr>
                <a:xfrm>
                  <a:off x="8692418" y="2173812"/>
                  <a:ext cx="13388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nstraints</a:t>
                  </a:r>
                </a:p>
              </p:txBody>
            </p:sp>
          </p:grp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9E145823-1CA0-41B6-96EF-42928F598E0D}"/>
                  </a:ext>
                </a:extLst>
              </p:cNvPr>
              <p:cNvSpPr txBox="1"/>
              <p:nvPr/>
            </p:nvSpPr>
            <p:spPr>
              <a:xfrm>
                <a:off x="8712199" y="1373601"/>
                <a:ext cx="13965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 CDF</a:t>
                </a:r>
              </a:p>
            </p:txBody>
          </p:sp>
          <p:pic>
            <p:nvPicPr>
              <p:cNvPr id="106" name="Graphic 105" descr="Arrow: Straight with solid fill">
                <a:extLst>
                  <a:ext uri="{FF2B5EF4-FFF2-40B4-BE49-F238E27FC236}">
                    <a16:creationId xmlns:a16="http://schemas.microsoft.com/office/drawing/2014/main" id="{8F8DFBCA-1119-4D43-B64D-6FC61FE8E5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 flipH="1">
                <a:off x="7772259" y="1145289"/>
                <a:ext cx="939940" cy="87347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CF5AD772-2F02-4342-A4A3-600ECD4C93C8}"/>
                    </a:ext>
                  </a:extLst>
                </p:cNvPr>
                <p:cNvSpPr/>
                <p:nvPr/>
              </p:nvSpPr>
              <p:spPr>
                <a:xfrm>
                  <a:off x="7248506" y="2445672"/>
                  <a:ext cx="2496312" cy="704088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CMC sampling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: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</m:oMath>
                  </a14:m>
                  <a:endPara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CF5AD772-2F02-4342-A4A3-600ECD4C93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8506" y="2445672"/>
                  <a:ext cx="2496312" cy="704088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92DA3BE3-5EA0-47B9-9190-580E5079BF83}"/>
                </a:ext>
              </a:extLst>
            </p:cNvPr>
            <p:cNvCxnSpPr>
              <a:cxnSpLocks/>
              <a:stCxn id="81" idx="0"/>
              <a:endCxn id="39" idx="2"/>
            </p:cNvCxnSpPr>
            <p:nvPr/>
          </p:nvCxnSpPr>
          <p:spPr>
            <a:xfrm flipH="1" flipV="1">
              <a:off x="8522449" y="4294416"/>
              <a:ext cx="9" cy="4804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116AC6BD-F4B3-444C-9D3D-71817814A0E0}"/>
                </a:ext>
              </a:extLst>
            </p:cNvPr>
            <p:cNvSpPr txBox="1"/>
            <p:nvPr/>
          </p:nvSpPr>
          <p:spPr>
            <a:xfrm>
              <a:off x="5276919" y="3200521"/>
              <a:ext cx="485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es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5F3091B4-CDD1-4AB7-A2E5-FBACD9F15725}"/>
                </a:ext>
              </a:extLst>
            </p:cNvPr>
            <p:cNvSpPr txBox="1"/>
            <p:nvPr/>
          </p:nvSpPr>
          <p:spPr>
            <a:xfrm>
              <a:off x="3499907" y="2477507"/>
              <a:ext cx="4555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2989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2</TotalTime>
  <Words>59</Words>
  <Application>Microsoft Office PowerPoint</Application>
  <PresentationFormat>Widescreen</PresentationFormat>
  <Paragraphs>18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thik Reddy Lyathakula</dc:creator>
  <cp:lastModifiedBy>Karthik Reddy Lyathakula</cp:lastModifiedBy>
  <cp:revision>2</cp:revision>
  <dcterms:created xsi:type="dcterms:W3CDTF">2021-02-12T18:55:44Z</dcterms:created>
  <dcterms:modified xsi:type="dcterms:W3CDTF">2021-02-13T23:44:47Z</dcterms:modified>
</cp:coreProperties>
</file>